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3F7C1D" w14:textId="5E19496D" w:rsidR="00554A65" w:rsidRDefault="00A746C8" w:rsidP="00A746C8">
      <w:pPr>
        <w:pStyle w:val="MTDisplayEquation"/>
      </w:pPr>
      <w:r>
        <w:tab/>
      </w:r>
      <w:r w:rsidRPr="00A746C8">
        <w:rPr>
          <w:position w:val="-64"/>
        </w:rPr>
        <w:object w:dxaOrig="2100" w:dyaOrig="1060" w14:anchorId="79922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4.9pt;height:53pt" o:ole="">
            <v:imagedata r:id="rId5" o:title=""/>
          </v:shape>
          <o:OLEObject Type="Embed" ProgID="Equation.DSMT4" ShapeID="_x0000_i1027" DrawAspect="Content" ObjectID="_1649447419" r:id="rId6"/>
        </w:object>
      </w:r>
      <w:r>
        <w:t xml:space="preserve"> </w:t>
      </w:r>
    </w:p>
    <w:p w14:paraId="68C0AA4B" w14:textId="2C246A7E" w:rsidR="00A746C8" w:rsidRDefault="00A746C8" w:rsidP="00A746C8">
      <w:pPr>
        <w:pStyle w:val="MTDisplayEquation"/>
      </w:pPr>
      <w:r>
        <w:tab/>
      </w:r>
      <w:r w:rsidRPr="00A746C8">
        <w:rPr>
          <w:position w:val="-26"/>
        </w:rPr>
        <w:object w:dxaOrig="1060" w:dyaOrig="639" w14:anchorId="71AC2C32">
          <v:shape id="_x0000_i1030" type="#_x0000_t75" style="width:53pt;height:31.85pt" o:ole="">
            <v:imagedata r:id="rId7" o:title=""/>
          </v:shape>
          <o:OLEObject Type="Embed" ProgID="Equation.DSMT4" ShapeID="_x0000_i1030" DrawAspect="Content" ObjectID="_1649447420" r:id="rId8"/>
        </w:object>
      </w:r>
      <w:r>
        <w:t xml:space="preserve"> </w:t>
      </w:r>
    </w:p>
    <w:p w14:paraId="4ED84E31" w14:textId="0C7F9D76" w:rsidR="00A746C8" w:rsidRDefault="00A746C8" w:rsidP="00A746C8">
      <w:pPr>
        <w:pStyle w:val="MTDisplayEquation"/>
      </w:pPr>
      <w:r>
        <w:tab/>
      </w:r>
      <w:r w:rsidRPr="00A746C8">
        <w:rPr>
          <w:position w:val="-64"/>
        </w:rPr>
        <w:object w:dxaOrig="3519" w:dyaOrig="1060" w14:anchorId="441F5A39">
          <v:shape id="_x0000_i1033" type="#_x0000_t75" style="width:175.85pt;height:53pt" o:ole="">
            <v:imagedata r:id="rId9" o:title=""/>
          </v:shape>
          <o:OLEObject Type="Embed" ProgID="Equation.DSMT4" ShapeID="_x0000_i1033" DrawAspect="Content" ObjectID="_1649447421" r:id="rId10"/>
        </w:object>
      </w:r>
      <w:r>
        <w:t xml:space="preserve"> </w:t>
      </w:r>
    </w:p>
    <w:p w14:paraId="16C85CF6" w14:textId="6EF0DDAF" w:rsidR="00A746C8" w:rsidRPr="00A746C8" w:rsidRDefault="00A746C8" w:rsidP="00A746C8">
      <w:pPr>
        <w:pStyle w:val="MTDisplayEquation"/>
        <w:rPr>
          <w:rFonts w:hint="eastAsia"/>
        </w:rPr>
      </w:pPr>
      <w:r>
        <w:tab/>
      </w:r>
      <w:r w:rsidRPr="00A746C8">
        <w:rPr>
          <w:position w:val="-100"/>
        </w:rPr>
        <w:object w:dxaOrig="1560" w:dyaOrig="2120" w14:anchorId="78DF5BA8">
          <v:shape id="_x0000_i1037" type="#_x0000_t75" style="width:77.9pt;height:106pt" o:ole="">
            <v:imagedata r:id="rId11" o:title=""/>
          </v:shape>
          <o:OLEObject Type="Embed" ProgID="Equation.DSMT4" ShapeID="_x0000_i1037" DrawAspect="Content" ObjectID="_1649447422" r:id="rId12"/>
        </w:object>
      </w:r>
      <w:r>
        <w:t xml:space="preserve"> </w:t>
      </w:r>
    </w:p>
    <w:p w14:paraId="48866CE7" w14:textId="0025BC2A" w:rsidR="00A746C8" w:rsidRDefault="00A746C8" w:rsidP="00A746C8">
      <w:pPr>
        <w:pStyle w:val="MTDisplayEquation"/>
      </w:pPr>
      <w:r>
        <w:tab/>
      </w:r>
      <w:r w:rsidR="00A771B9" w:rsidRPr="00A771B9">
        <w:rPr>
          <w:position w:val="-210"/>
        </w:rPr>
        <w:object w:dxaOrig="7640" w:dyaOrig="9440" w14:anchorId="54ECA175">
          <v:shape id="_x0000_i1042" type="#_x0000_t75" style="width:381.95pt;height:471.9pt" o:ole="">
            <v:imagedata r:id="rId13" o:title=""/>
          </v:shape>
          <o:OLEObject Type="Embed" ProgID="Equation.DSMT4" ShapeID="_x0000_i1042" DrawAspect="Content" ObjectID="_1649447423" r:id="rId14"/>
        </w:object>
      </w:r>
      <w:r>
        <w:t xml:space="preserve"> </w:t>
      </w:r>
    </w:p>
    <w:p w14:paraId="1B5AC726" w14:textId="77777777" w:rsidR="00A746C8" w:rsidRDefault="00A746C8"/>
    <w:sectPr w:rsidR="00A746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98C"/>
    <w:rsid w:val="00345131"/>
    <w:rsid w:val="00554A65"/>
    <w:rsid w:val="0088198C"/>
    <w:rsid w:val="00A746C8"/>
    <w:rsid w:val="00A77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F97EBA"/>
  <w15:chartTrackingRefBased/>
  <w15:docId w15:val="{9ABC96FF-24C8-4791-A846-D6BD672BB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746C8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746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E8AE77-9FED-4F3A-A207-AF922BB31E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x4738</cp:lastModifiedBy>
  <cp:revision>2</cp:revision>
  <dcterms:created xsi:type="dcterms:W3CDTF">2020-04-26T14:28:00Z</dcterms:created>
  <dcterms:modified xsi:type="dcterms:W3CDTF">2020-04-26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